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354" r:id="rId3"/>
    <p:sldId id="355" r:id="rId4"/>
    <p:sldId id="356" r:id="rId5"/>
    <p:sldId id="357" r:id="rId6"/>
    <p:sldId id="358" r:id="rId7"/>
    <p:sldId id="359" r:id="rId8"/>
    <p:sldId id="360" r:id="rId9"/>
    <p:sldId id="361" r:id="rId10"/>
    <p:sldId id="362" r:id="rId11"/>
    <p:sldId id="369" r:id="rId12"/>
    <p:sldId id="370" r:id="rId13"/>
    <p:sldId id="364" r:id="rId14"/>
    <p:sldId id="366" r:id="rId15"/>
    <p:sldId id="367" r:id="rId16"/>
    <p:sldId id="368" r:id="rId17"/>
    <p:sldId id="371" r:id="rId18"/>
    <p:sldId id="372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3" d="100"/>
          <a:sy n="53" d="100"/>
        </p:scale>
        <p:origin x="1408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9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6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1276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hyperlink" Target="file:///D:\Userdata\Userdata\Coursework\f13phy711\lecturenote\Lecture15\matrix.mw" TargetMode="Externa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9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5.wmf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Chapter 4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mall oscillations about equilibriu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Normal mod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456889"/>
              </p:ext>
            </p:extLst>
          </p:nvPr>
        </p:nvGraphicFramePr>
        <p:xfrm>
          <a:off x="1038225" y="1601788"/>
          <a:ext cx="7724775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6" name="数式" r:id="rId3" imgW="3136680" imgH="1498320" progId="Equation.3">
                  <p:embed/>
                </p:oleObj>
              </mc:Choice>
              <mc:Fallback>
                <p:oleObj name="数式" r:id="rId3" imgW="3136680" imgH="1498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601788"/>
                        <a:ext cx="7724775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430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 on matrices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4400" y="838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igenvalues of a matrix are “invariant” under a similarity transformatio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308136"/>
              </p:ext>
            </p:extLst>
          </p:nvPr>
        </p:nvGraphicFramePr>
        <p:xfrm>
          <a:off x="377401" y="2142525"/>
          <a:ext cx="8461799" cy="288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4" name="数式" r:id="rId3" imgW="3962160" imgH="1422360" progId="Equation.3">
                  <p:embed/>
                </p:oleObj>
              </mc:Choice>
              <mc:Fallback>
                <p:oleObj name="数式" r:id="rId3" imgW="3962160" imgH="1422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01" y="2142525"/>
                        <a:ext cx="8461799" cy="288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hlinkClick r:id="rId5" action="ppaction://program"/>
          </p:cNvPr>
          <p:cNvSpPr/>
          <p:nvPr/>
        </p:nvSpPr>
        <p:spPr>
          <a:xfrm>
            <a:off x="7696200" y="5181600"/>
            <a:ext cx="3048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995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64431"/>
              </p:ext>
            </p:extLst>
          </p:nvPr>
        </p:nvGraphicFramePr>
        <p:xfrm>
          <a:off x="1068388" y="827088"/>
          <a:ext cx="7008812" cy="572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5" name="数式" r:id="rId3" imgW="4051080" imgH="3200400" progId="Equation.3">
                  <p:embed/>
                </p:oleObj>
              </mc:Choice>
              <mc:Fallback>
                <p:oleObj name="数式" r:id="rId3" imgW="4051080" imgH="320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827088"/>
                        <a:ext cx="7008812" cy="572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transformation:</a:t>
            </a:r>
          </a:p>
        </p:txBody>
      </p:sp>
    </p:spTree>
    <p:extLst>
      <p:ext uri="{BB962C8B-B14F-4D97-AF65-F5344CB8AC3E}">
        <p14:creationId xmlns:p14="http://schemas.microsoft.com/office/powerpoint/2010/main" val="1643217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97015"/>
              </p:ext>
            </p:extLst>
          </p:nvPr>
        </p:nvGraphicFramePr>
        <p:xfrm>
          <a:off x="746125" y="581025"/>
          <a:ext cx="5926138" cy="459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0" name="数式" r:id="rId3" imgW="2476440" imgH="1942920" progId="Equation.3">
                  <p:embed/>
                </p:oleObj>
              </mc:Choice>
              <mc:Fallback>
                <p:oleObj name="数式" r:id="rId3" imgW="2476440" imgH="1942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81025"/>
                        <a:ext cx="5926138" cy="459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961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52482"/>
              </p:ext>
            </p:extLst>
          </p:nvPr>
        </p:nvGraphicFramePr>
        <p:xfrm>
          <a:off x="461963" y="381000"/>
          <a:ext cx="8088312" cy="581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2" name="数式" r:id="rId3" imgW="3492360" imgH="2539800" progId="Equation.3">
                  <p:embed/>
                </p:oleObj>
              </mc:Choice>
              <mc:Fallback>
                <p:oleObj name="数式" r:id="rId3" imgW="3492360" imgH="25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81000"/>
                        <a:ext cx="8088312" cy="581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311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755184" y="1054863"/>
            <a:ext cx="5655200" cy="1189028"/>
            <a:chOff x="939508" y="1054863"/>
            <a:chExt cx="5655200" cy="1189028"/>
          </a:xfrm>
        </p:grpSpPr>
        <p:grpSp>
          <p:nvGrpSpPr>
            <p:cNvPr id="24" name="Group 23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0" name="Oval 19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39584" y="2743200"/>
            <a:ext cx="5655200" cy="1189028"/>
            <a:chOff x="939508" y="1054863"/>
            <a:chExt cx="5655200" cy="1189028"/>
          </a:xfrm>
        </p:grpSpPr>
        <p:grpSp>
          <p:nvGrpSpPr>
            <p:cNvPr id="39" name="Group 3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4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4" name="Oval 4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7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40" name="TextBox 3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796692" y="4570549"/>
            <a:ext cx="5655200" cy="1189028"/>
            <a:chOff x="939508" y="1054863"/>
            <a:chExt cx="5655200" cy="1189028"/>
          </a:xfrm>
        </p:grpSpPr>
        <p:grpSp>
          <p:nvGrpSpPr>
            <p:cNvPr id="49" name="Group 4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5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4" name="Oval 5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50" name="TextBox 4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654616"/>
              </p:ext>
            </p:extLst>
          </p:nvPr>
        </p:nvGraphicFramePr>
        <p:xfrm>
          <a:off x="7121525" y="1447800"/>
          <a:ext cx="1031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1" name="数式" r:id="rId4" imgW="419040" imgH="215640" progId="Equation.3">
                  <p:embed/>
                </p:oleObj>
              </mc:Choice>
              <mc:Fallback>
                <p:oleObj name="数式" r:id="rId4" imgW="41904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447800"/>
                        <a:ext cx="10318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/>
          <p:nvPr/>
        </p:nvCxnSpPr>
        <p:spPr>
          <a:xfrm>
            <a:off x="1345332" y="2514600"/>
            <a:ext cx="40521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764323"/>
              </p:ext>
            </p:extLst>
          </p:nvPr>
        </p:nvGraphicFramePr>
        <p:xfrm>
          <a:off x="6759575" y="2686050"/>
          <a:ext cx="16875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2" name="数式" r:id="rId6" imgW="685800" imgH="482400" progId="Equation.3">
                  <p:embed/>
                </p:oleObj>
              </mc:Choice>
              <mc:Fallback>
                <p:oleObj name="数式" r:id="rId6" imgW="685800" imgH="4824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86050"/>
                        <a:ext cx="16875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67671"/>
              </p:ext>
            </p:extLst>
          </p:nvPr>
        </p:nvGraphicFramePr>
        <p:xfrm>
          <a:off x="6421438" y="4657725"/>
          <a:ext cx="2562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3" name="数式" r:id="rId8" imgW="1041120" imgH="482400" progId="Equation.3">
                  <p:embed/>
                </p:oleObj>
              </mc:Choice>
              <mc:Fallback>
                <p:oleObj name="数式" r:id="rId8" imgW="1041120" imgH="4824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657725"/>
                        <a:ext cx="2562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>
            <a:off x="1388224" y="41910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5294961" y="4191000"/>
            <a:ext cx="65118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2544646" y="5943600"/>
            <a:ext cx="92593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12358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58840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2973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03478"/>
              </p:ext>
            </p:extLst>
          </p:nvPr>
        </p:nvGraphicFramePr>
        <p:xfrm>
          <a:off x="609600" y="1676400"/>
          <a:ext cx="8034338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7" name="数式" r:id="rId3" imgW="3263760" imgH="1117440" progId="Equation.3">
                  <p:embed/>
                </p:oleObj>
              </mc:Choice>
              <mc:Fallback>
                <p:oleObj name="数式" r:id="rId3" imgW="3263760" imgH="111744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8034338" cy="262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396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dditional digression on matrix propertie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Singular value decomposi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86201"/>
              </p:ext>
            </p:extLst>
          </p:nvPr>
        </p:nvGraphicFramePr>
        <p:xfrm>
          <a:off x="1449388" y="1231900"/>
          <a:ext cx="7021512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0" name="数式" r:id="rId3" imgW="2450880" imgH="1854000" progId="Equation.3">
                  <p:embed/>
                </p:oleObj>
              </mc:Choice>
              <mc:Fallback>
                <p:oleObj name="数式" r:id="rId3" imgW="2450880" imgH="18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31900"/>
                        <a:ext cx="7021512" cy="524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266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ngular value decomposi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10400"/>
              </p:ext>
            </p:extLst>
          </p:nvPr>
        </p:nvGraphicFramePr>
        <p:xfrm>
          <a:off x="957263" y="1889125"/>
          <a:ext cx="7240587" cy="344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2" name="数式" r:id="rId3" imgW="2527200" imgH="1218960" progId="Equation.3">
                  <p:embed/>
                </p:oleObj>
              </mc:Choice>
              <mc:Fallback>
                <p:oleObj name="数式" r:id="rId3" imgW="252720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889125"/>
                        <a:ext cx="7240587" cy="344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337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21892" y="5029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3196" t="20120" r="14776" b="1811"/>
          <a:stretch/>
        </p:blipFill>
        <p:spPr>
          <a:xfrm>
            <a:off x="579092" y="277139"/>
            <a:ext cx="7985816" cy="5913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tivation for studying small oscillations – many interacting systems have stable and meta-stable configurations which are well approximated by:</a:t>
            </a:r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90800"/>
            <a:ext cx="82105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360755"/>
              </p:ext>
            </p:extLst>
          </p:nvPr>
        </p:nvGraphicFramePr>
        <p:xfrm>
          <a:off x="638174" y="1336675"/>
          <a:ext cx="7820026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0" name="数式" r:id="rId4" imgW="3454200" imgH="520560" progId="Equation.3">
                  <p:embed/>
                </p:oleObj>
              </mc:Choice>
              <mc:Fallback>
                <p:oleObj name="数式" r:id="rId4" imgW="3454200" imgH="520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174" y="1336675"/>
                        <a:ext cx="7820026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344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12795"/>
              </p:ext>
            </p:extLst>
          </p:nvPr>
        </p:nvGraphicFramePr>
        <p:xfrm>
          <a:off x="155575" y="762000"/>
          <a:ext cx="8912225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3" name="Equation" r:id="rId3" imgW="3936960" imgH="2222280" progId="Equation.DSMT4">
                  <p:embed/>
                </p:oleObj>
              </mc:Choice>
              <mc:Fallback>
                <p:oleObj name="Equation" r:id="rId3" imgW="3936960" imgH="222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762000"/>
                        <a:ext cx="8912225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712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1994"/>
              </p:ext>
            </p:extLst>
          </p:nvPr>
        </p:nvGraphicFramePr>
        <p:xfrm>
          <a:off x="1010774" y="3581400"/>
          <a:ext cx="7188200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8" name="数式" r:id="rId3" imgW="3174840" imgH="812520" progId="Equation.3">
                  <p:embed/>
                </p:oleObj>
              </mc:Choice>
              <mc:Fallback>
                <p:oleObj name="数式" r:id="rId3" imgW="3174840" imgH="812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774" y="3581400"/>
                        <a:ext cx="7188200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533400" y="457200"/>
            <a:ext cx="6096000" cy="2833688"/>
            <a:chOff x="533400" y="457200"/>
            <a:chExt cx="6096000" cy="2833688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457200"/>
              <a:ext cx="6096000" cy="2833688"/>
              <a:chOff x="533400" y="457200"/>
              <a:chExt cx="6096000" cy="2833688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533400" y="457200"/>
                <a:ext cx="533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Example – linear molecule</a:t>
                </a: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939508" y="1054863"/>
                <a:ext cx="5655200" cy="1189028"/>
                <a:chOff x="939508" y="1054863"/>
                <a:chExt cx="5655200" cy="1189028"/>
              </a:xfrm>
            </p:grpSpPr>
            <p:pic>
              <p:nvPicPr>
                <p:cNvPr id="153602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2022274" y="114309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6" name="Oval 5"/>
                <p:cNvSpPr/>
                <p:nvPr/>
              </p:nvSpPr>
              <p:spPr>
                <a:xfrm>
                  <a:off x="5497428" y="112380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939508" y="114309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3325949" y="1282012"/>
                  <a:ext cx="822960" cy="82296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1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48909" y="1054863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12" name="Straight Connector 11"/>
              <p:cNvCxnSpPr/>
              <p:nvPr/>
            </p:nvCxnSpPr>
            <p:spPr>
              <a:xfrm>
                <a:off x="533400" y="1143096"/>
                <a:ext cx="0" cy="213350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533400" y="2590800"/>
                <a:ext cx="95474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533400" y="2819400"/>
                <a:ext cx="320402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533400" y="3048000"/>
                <a:ext cx="551266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9104443"/>
                  </p:ext>
                </p:extLst>
              </p:nvPr>
            </p:nvGraphicFramePr>
            <p:xfrm>
              <a:off x="1579562" y="2292350"/>
              <a:ext cx="401638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49" name="数式" r:id="rId6" imgW="177480" imgH="228600" progId="Equation.3">
                      <p:embed/>
                    </p:oleObj>
                  </mc:Choice>
                  <mc:Fallback>
                    <p:oleObj name="数式" r:id="rId6" imgW="177480" imgH="2286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9562" y="2292350"/>
                            <a:ext cx="401638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18875417"/>
                  </p:ext>
                </p:extLst>
              </p:nvPr>
            </p:nvGraphicFramePr>
            <p:xfrm>
              <a:off x="3865563" y="2444750"/>
              <a:ext cx="401637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50" name="数式" r:id="rId8" imgW="177480" imgH="228600" progId="Equation.3">
                      <p:embed/>
                    </p:oleObj>
                  </mc:Choice>
                  <mc:Fallback>
                    <p:oleObj name="数式" r:id="rId8" imgW="177480" imgH="2286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5563" y="2444750"/>
                            <a:ext cx="401637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2073481"/>
                  </p:ext>
                </p:extLst>
              </p:nvPr>
            </p:nvGraphicFramePr>
            <p:xfrm>
              <a:off x="6227763" y="2744788"/>
              <a:ext cx="401637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51" name="数式" r:id="rId10" imgW="177480" imgH="241200" progId="Equation.3">
                      <p:embed/>
                    </p:oleObj>
                  </mc:Choice>
                  <mc:Fallback>
                    <p:oleObj name="数式" r:id="rId10" imgW="177480" imgH="2412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7763" y="2744788"/>
                            <a:ext cx="401637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" name="TextBox 24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5797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32683"/>
              </p:ext>
            </p:extLst>
          </p:nvPr>
        </p:nvGraphicFramePr>
        <p:xfrm>
          <a:off x="82550" y="703262"/>
          <a:ext cx="8999538" cy="333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2" name="数式" r:id="rId3" imgW="3974760" imgH="1473120" progId="Equation.3">
                  <p:embed/>
                </p:oleObj>
              </mc:Choice>
              <mc:Fallback>
                <p:oleObj name="数式" r:id="rId3" imgW="3974760" imgH="14731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703262"/>
                        <a:ext cx="8999538" cy="333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88814"/>
              </p:ext>
            </p:extLst>
          </p:nvPr>
        </p:nvGraphicFramePr>
        <p:xfrm>
          <a:off x="930275" y="4267200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3" name="数式" r:id="rId5" imgW="2920680" imgH="888840" progId="Equation.3">
                  <p:embed/>
                </p:oleObj>
              </mc:Choice>
              <mc:Fallback>
                <p:oleObj name="数式" r:id="rId5" imgW="2920680" imgH="888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267200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023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667087"/>
              </p:ext>
            </p:extLst>
          </p:nvPr>
        </p:nvGraphicFramePr>
        <p:xfrm>
          <a:off x="533400" y="457200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18" name="数式" r:id="rId3" imgW="2920680" imgH="888840" progId="Equation.3">
                  <p:embed/>
                </p:oleObj>
              </mc:Choice>
              <mc:Fallback>
                <p:oleObj name="数式" r:id="rId3" imgW="292068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39118"/>
              </p:ext>
            </p:extLst>
          </p:nvPr>
        </p:nvGraphicFramePr>
        <p:xfrm>
          <a:off x="633413" y="2743200"/>
          <a:ext cx="4514850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19" name="数式" r:id="rId5" imgW="1993680" imgH="990360" progId="Equation.3">
                  <p:embed/>
                </p:oleObj>
              </mc:Choice>
              <mc:Fallback>
                <p:oleObj name="数式" r:id="rId5" imgW="1993680" imgH="990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2743200"/>
                        <a:ext cx="4514850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040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97221"/>
              </p:ext>
            </p:extLst>
          </p:nvPr>
        </p:nvGraphicFramePr>
        <p:xfrm>
          <a:off x="1455738" y="831850"/>
          <a:ext cx="6269037" cy="457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6" name="数式" r:id="rId3" imgW="2768400" imgH="1955520" progId="Equation.3">
                  <p:embed/>
                </p:oleObj>
              </mc:Choice>
              <mc:Fallback>
                <p:oleObj name="数式" r:id="rId3" imgW="2768400" imgH="1955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831850"/>
                        <a:ext cx="6269037" cy="457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595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319509"/>
              </p:ext>
            </p:extLst>
          </p:nvPr>
        </p:nvGraphicFramePr>
        <p:xfrm>
          <a:off x="852488" y="174625"/>
          <a:ext cx="7477125" cy="636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3" name="数式" r:id="rId3" imgW="3301920" imgH="2717640" progId="Equation.3">
                  <p:embed/>
                </p:oleObj>
              </mc:Choice>
              <mc:Fallback>
                <p:oleObj name="数式" r:id="rId3" imgW="3301920" imgH="271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74625"/>
                        <a:ext cx="7477125" cy="636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301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07</TotalTime>
  <Words>264</Words>
  <Application>Microsoft Office PowerPoint</Application>
  <PresentationFormat>On-screen Show (4:3)</PresentationFormat>
  <Paragraphs>84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Office Theme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564</cp:revision>
  <cp:lastPrinted>2013-09-30T13:49:27Z</cp:lastPrinted>
  <dcterms:created xsi:type="dcterms:W3CDTF">2012-01-10T18:32:24Z</dcterms:created>
  <dcterms:modified xsi:type="dcterms:W3CDTF">2014-09-26T12:37:52Z</dcterms:modified>
</cp:coreProperties>
</file>